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35154" w:rsidRPr="00054B83" w:rsidRDefault="00A96F05" w:rsidP="00D35154">
      <w:pPr>
        <w:rPr>
          <w:rFonts w:asciiTheme="minorHAnsi" w:hAnsiTheme="minorHAnsi"/>
        </w:rPr>
      </w:pPr>
      <w:r w:rsidRPr="00A96F05">
        <w:rPr>
          <w:rFonts w:asciiTheme="minorHAnsi" w:hAnsiTheme="minorHAnsi"/>
          <w:b/>
          <w:sz w:val="36"/>
          <w:szCs w:val="36"/>
        </w:rPr>
        <w:t>R3-1</w:t>
      </w:r>
      <w:r w:rsidR="00BE28D7">
        <w:rPr>
          <w:rFonts w:asciiTheme="minorHAnsi" w:hAnsiTheme="minorHAnsi"/>
        </w:rPr>
        <w:tab/>
      </w:r>
      <w:r>
        <w:rPr>
          <w:rFonts w:asciiTheme="minorHAnsi" w:hAnsiTheme="minorHAnsi"/>
        </w:rPr>
        <w:t xml:space="preserve"> </w:t>
      </w:r>
      <w:r w:rsidRPr="00A96F05">
        <w:rPr>
          <w:rFonts w:asciiTheme="minorHAnsi" w:hAnsiTheme="minorHAnsi"/>
          <w:sz w:val="32"/>
          <w:szCs w:val="32"/>
        </w:rPr>
        <w:t>Trig Review</w:t>
      </w:r>
      <w:r w:rsidR="00BE28D7">
        <w:rPr>
          <w:rFonts w:asciiTheme="minorHAnsi" w:hAnsiTheme="minorHAnsi"/>
        </w:rPr>
        <w:tab/>
      </w:r>
      <w:r w:rsidR="00BE28D7">
        <w:rPr>
          <w:rFonts w:asciiTheme="minorHAnsi" w:hAnsiTheme="minorHAnsi"/>
        </w:rPr>
        <w:tab/>
      </w:r>
      <w:r w:rsidR="00D35154" w:rsidRPr="00054B83">
        <w:rPr>
          <w:rFonts w:asciiTheme="minorHAnsi" w:hAnsiTheme="minorHAnsi"/>
        </w:rPr>
        <w:tab/>
      </w:r>
      <w:r w:rsidR="00054B83">
        <w:rPr>
          <w:rFonts w:asciiTheme="minorHAnsi" w:hAnsiTheme="minorHAnsi"/>
        </w:rPr>
        <w:tab/>
      </w:r>
      <w:r w:rsidR="00D35154" w:rsidRPr="00054B83">
        <w:rPr>
          <w:rFonts w:asciiTheme="minorHAnsi" w:hAnsiTheme="minorHAnsi"/>
        </w:rPr>
        <w:t>Name</w:t>
      </w:r>
      <w:proofErr w:type="gramStart"/>
      <w:r w:rsidR="00D35154" w:rsidRPr="00054B83">
        <w:rPr>
          <w:rFonts w:asciiTheme="minorHAnsi" w:hAnsiTheme="minorHAnsi"/>
        </w:rPr>
        <w:t>:_</w:t>
      </w:r>
      <w:proofErr w:type="gramEnd"/>
      <w:r w:rsidR="00D35154" w:rsidRPr="00054B83">
        <w:rPr>
          <w:rFonts w:asciiTheme="minorHAnsi" w:hAnsiTheme="minorHAnsi"/>
        </w:rPr>
        <w:t>___________________</w:t>
      </w:r>
      <w:r w:rsidR="00054B83">
        <w:rPr>
          <w:rFonts w:asciiTheme="minorHAnsi" w:hAnsiTheme="minorHAnsi"/>
        </w:rPr>
        <w:t>_____</w:t>
      </w:r>
      <w:r w:rsidR="00D35154" w:rsidRPr="00054B83">
        <w:rPr>
          <w:rFonts w:asciiTheme="minorHAnsi" w:hAnsiTheme="minorHAnsi"/>
        </w:rPr>
        <w:t>___________</w:t>
      </w:r>
    </w:p>
    <w:p w:rsidR="00D35154" w:rsidRPr="00054B83" w:rsidRDefault="00D35154" w:rsidP="00D35154">
      <w:pPr>
        <w:rPr>
          <w:rFonts w:asciiTheme="minorHAnsi" w:hAnsiTheme="minorHAnsi"/>
        </w:rPr>
      </w:pPr>
      <w:r w:rsidRPr="00054B83">
        <w:rPr>
          <w:rFonts w:asciiTheme="minorHAnsi" w:hAnsiTheme="minorHAnsi"/>
        </w:rPr>
        <w:tab/>
      </w:r>
      <w:r w:rsidRPr="00054B83">
        <w:rPr>
          <w:rFonts w:asciiTheme="minorHAnsi" w:hAnsiTheme="minorHAnsi"/>
        </w:rPr>
        <w:tab/>
      </w:r>
      <w:r w:rsidRPr="00054B83">
        <w:rPr>
          <w:rFonts w:asciiTheme="minorHAnsi" w:hAnsiTheme="minorHAnsi"/>
        </w:rPr>
        <w:tab/>
      </w:r>
      <w:r w:rsidRPr="00054B83">
        <w:rPr>
          <w:rFonts w:asciiTheme="minorHAnsi" w:hAnsiTheme="minorHAnsi"/>
        </w:rPr>
        <w:tab/>
      </w:r>
      <w:r w:rsidRPr="00054B83">
        <w:rPr>
          <w:rFonts w:asciiTheme="minorHAnsi" w:hAnsiTheme="minorHAnsi"/>
        </w:rPr>
        <w:tab/>
      </w:r>
      <w:r w:rsidRPr="00054B83">
        <w:rPr>
          <w:rFonts w:asciiTheme="minorHAnsi" w:hAnsiTheme="minorHAnsi"/>
        </w:rPr>
        <w:tab/>
      </w:r>
      <w:r w:rsidRPr="00054B83">
        <w:rPr>
          <w:rFonts w:asciiTheme="minorHAnsi" w:hAnsiTheme="minorHAnsi"/>
        </w:rPr>
        <w:tab/>
      </w:r>
      <w:r w:rsidRPr="00054B83">
        <w:rPr>
          <w:rFonts w:asciiTheme="minorHAnsi" w:hAnsiTheme="minorHAnsi"/>
        </w:rPr>
        <w:tab/>
        <w:t>D</w:t>
      </w:r>
      <w:r w:rsidR="00054B83">
        <w:rPr>
          <w:rFonts w:asciiTheme="minorHAnsi" w:hAnsiTheme="minorHAnsi"/>
        </w:rPr>
        <w:t>ate</w:t>
      </w:r>
      <w:proofErr w:type="gramStart"/>
      <w:r w:rsidR="00054B83">
        <w:rPr>
          <w:rFonts w:asciiTheme="minorHAnsi" w:hAnsiTheme="minorHAnsi"/>
        </w:rPr>
        <w:t>:_</w:t>
      </w:r>
      <w:proofErr w:type="gramEnd"/>
      <w:r w:rsidR="00054B83">
        <w:rPr>
          <w:rFonts w:asciiTheme="minorHAnsi" w:hAnsiTheme="minorHAnsi"/>
        </w:rPr>
        <w:t>____________________ Block</w:t>
      </w:r>
      <w:r w:rsidRPr="00054B83">
        <w:rPr>
          <w:rFonts w:asciiTheme="minorHAnsi" w:hAnsiTheme="minorHAnsi"/>
        </w:rPr>
        <w:t>:_</w:t>
      </w:r>
      <w:r w:rsidR="00054B83">
        <w:rPr>
          <w:rFonts w:asciiTheme="minorHAnsi" w:hAnsiTheme="minorHAnsi"/>
        </w:rPr>
        <w:t>______</w:t>
      </w:r>
      <w:r w:rsidRPr="00054B83">
        <w:rPr>
          <w:rFonts w:asciiTheme="minorHAnsi" w:hAnsiTheme="minorHAnsi"/>
        </w:rPr>
        <w:t>____</w:t>
      </w:r>
    </w:p>
    <w:p w:rsidR="00D35154" w:rsidRPr="00054B83" w:rsidRDefault="00D35154" w:rsidP="00D35154">
      <w:pPr>
        <w:jc w:val="right"/>
        <w:rPr>
          <w:rFonts w:asciiTheme="minorHAnsi" w:hAnsiTheme="minorHAnsi"/>
        </w:rPr>
      </w:pPr>
    </w:p>
    <w:p w:rsidR="00D35154" w:rsidRPr="00054B83" w:rsidRDefault="00F73AE2" w:rsidP="00D35154">
      <w:pPr>
        <w:jc w:val="center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 xml:space="preserve">Right Triangle Trigonometry </w:t>
      </w:r>
      <w:r w:rsidR="00D35154" w:rsidRPr="00054B83">
        <w:rPr>
          <w:rFonts w:asciiTheme="minorHAnsi" w:hAnsiTheme="minorHAnsi"/>
          <w:b/>
        </w:rPr>
        <w:t>Review</w:t>
      </w:r>
    </w:p>
    <w:p w:rsidR="00D35154" w:rsidRPr="00054B83" w:rsidRDefault="00D35154" w:rsidP="00D35154">
      <w:pPr>
        <w:jc w:val="center"/>
        <w:rPr>
          <w:rFonts w:asciiTheme="minorHAnsi" w:hAnsiTheme="minorHAnsi"/>
          <w:b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814"/>
        <w:gridCol w:w="1808"/>
        <w:gridCol w:w="3985"/>
        <w:gridCol w:w="3183"/>
      </w:tblGrid>
      <w:tr w:rsidR="00B06430" w:rsidRPr="00054B83" w:rsidTr="00DF006B">
        <w:tc>
          <w:tcPr>
            <w:tcW w:w="2163" w:type="dxa"/>
          </w:tcPr>
          <w:p w:rsidR="00D35154" w:rsidRPr="00054B83" w:rsidRDefault="00D35154" w:rsidP="005B57BF">
            <w:pPr>
              <w:rPr>
                <w:rFonts w:asciiTheme="minorHAnsi" w:hAnsiTheme="minorHAnsi"/>
                <w:b/>
              </w:rPr>
            </w:pPr>
            <w:r w:rsidRPr="00054B83">
              <w:rPr>
                <w:rFonts w:asciiTheme="minorHAnsi" w:hAnsiTheme="minorHAnsi"/>
                <w:b/>
              </w:rPr>
              <w:t>What you need to know &amp; be able to do</w:t>
            </w:r>
          </w:p>
        </w:tc>
        <w:tc>
          <w:tcPr>
            <w:tcW w:w="2421" w:type="dxa"/>
          </w:tcPr>
          <w:p w:rsidR="00D35154" w:rsidRPr="00054B83" w:rsidRDefault="0009503F" w:rsidP="005B57BF">
            <w:pPr>
              <w:rPr>
                <w:rFonts w:asciiTheme="minorHAnsi" w:hAnsiTheme="minorHAnsi"/>
                <w:b/>
              </w:rPr>
            </w:pPr>
            <w:r>
              <w:rPr>
                <w:rFonts w:asciiTheme="minorHAnsi" w:hAnsiTheme="minorHAnsi"/>
                <w:b/>
              </w:rPr>
              <w:t>Things to Remember</w:t>
            </w:r>
          </w:p>
        </w:tc>
        <w:tc>
          <w:tcPr>
            <w:tcW w:w="6432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D35154" w:rsidRPr="00054B83" w:rsidRDefault="00D35154" w:rsidP="005B57BF">
            <w:pPr>
              <w:jc w:val="center"/>
              <w:rPr>
                <w:rFonts w:asciiTheme="minorHAnsi" w:hAnsiTheme="minorHAnsi"/>
                <w:b/>
              </w:rPr>
            </w:pPr>
            <w:r w:rsidRPr="00054B83">
              <w:rPr>
                <w:rFonts w:asciiTheme="minorHAnsi" w:hAnsiTheme="minorHAnsi"/>
                <w:b/>
              </w:rPr>
              <w:t>Examples</w:t>
            </w:r>
          </w:p>
        </w:tc>
      </w:tr>
      <w:tr w:rsidR="00B06430" w:rsidRPr="00054B83" w:rsidTr="00DF006B">
        <w:tc>
          <w:tcPr>
            <w:tcW w:w="2163" w:type="dxa"/>
          </w:tcPr>
          <w:p w:rsidR="00D35154" w:rsidRDefault="00F66399" w:rsidP="00F66399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ind the sine, cosine, and tangent ratios.</w:t>
            </w:r>
          </w:p>
          <w:p w:rsidR="00DA3E7E" w:rsidRDefault="00DA3E7E" w:rsidP="00F66399">
            <w:pPr>
              <w:rPr>
                <w:rFonts w:asciiTheme="minorHAnsi" w:hAnsiTheme="minorHAnsi"/>
              </w:rPr>
            </w:pPr>
          </w:p>
          <w:p w:rsidR="00DA3E7E" w:rsidRDefault="00DA3E7E" w:rsidP="00F66399">
            <w:pPr>
              <w:rPr>
                <w:rFonts w:asciiTheme="minorHAnsi" w:hAnsiTheme="minorHAnsi"/>
              </w:rPr>
            </w:pPr>
          </w:p>
          <w:p w:rsidR="00DA3E7E" w:rsidRPr="00054B83" w:rsidRDefault="00DA3E7E" w:rsidP="00DA3E7E">
            <w:pPr>
              <w:jc w:val="center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“Write the Fraction”</w:t>
            </w:r>
          </w:p>
        </w:tc>
        <w:tc>
          <w:tcPr>
            <w:tcW w:w="2421" w:type="dxa"/>
          </w:tcPr>
          <w:p w:rsidR="00D35154" w:rsidRDefault="00F66399" w:rsidP="005B57BF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>sin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opposit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ypotenuse</m:t>
                    </m:r>
                  </m:den>
                </m:f>
              </m:oMath>
            </m:oMathPara>
          </w:p>
          <w:p w:rsidR="00F66399" w:rsidRDefault="00F66399" w:rsidP="005B57BF">
            <w:pPr>
              <w:rPr>
                <w:rFonts w:asciiTheme="minorHAnsi" w:hAnsiTheme="minorHAnsi"/>
              </w:rPr>
            </w:pPr>
          </w:p>
          <w:p w:rsidR="00F66399" w:rsidRDefault="00F66399" w:rsidP="005B57BF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>cos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adjacent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hypotenuse</m:t>
                    </m:r>
                  </m:den>
                </m:f>
              </m:oMath>
            </m:oMathPara>
          </w:p>
          <w:p w:rsidR="00F66399" w:rsidRDefault="00F66399" w:rsidP="005B57BF">
            <w:pPr>
              <w:rPr>
                <w:rFonts w:asciiTheme="minorHAnsi" w:hAnsiTheme="minorHAnsi"/>
              </w:rPr>
            </w:pPr>
          </w:p>
          <w:p w:rsidR="00F66399" w:rsidRDefault="00F66399" w:rsidP="005B57BF">
            <w:pPr>
              <w:rPr>
                <w:rFonts w:asciiTheme="minorHAnsi" w:hAnsiTheme="minorHAnsi"/>
              </w:rPr>
            </w:pPr>
            <m:oMathPara>
              <m:oMath>
                <m:r>
                  <w:rPr>
                    <w:rFonts w:ascii="Cambria Math" w:hAnsi="Cambria Math"/>
                  </w:rPr>
                  <m:t>tan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opposite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adjacent</m:t>
                    </m:r>
                  </m:den>
                </m:f>
              </m:oMath>
            </m:oMathPara>
          </w:p>
          <w:p w:rsidR="00680348" w:rsidRDefault="00680348" w:rsidP="00680348">
            <w:pPr>
              <w:jc w:val="center"/>
              <w:rPr>
                <w:rFonts w:asciiTheme="minorHAnsi" w:hAnsiTheme="minorHAnsi"/>
                <w:b/>
              </w:rPr>
            </w:pPr>
          </w:p>
          <w:p w:rsidR="00F66399" w:rsidRPr="00680348" w:rsidRDefault="00F66399" w:rsidP="00680348">
            <w:pPr>
              <w:jc w:val="center"/>
              <w:rPr>
                <w:rFonts w:asciiTheme="minorHAnsi" w:hAnsiTheme="minorHAnsi"/>
                <w:b/>
              </w:rPr>
            </w:pPr>
            <w:r w:rsidRPr="00F66399">
              <w:rPr>
                <w:rFonts w:asciiTheme="minorHAnsi" w:hAnsiTheme="minorHAnsi"/>
                <w:b/>
              </w:rPr>
              <w:t>S</w:t>
            </w:r>
            <w:r>
              <w:rPr>
                <w:rFonts w:asciiTheme="minorHAnsi" w:hAnsiTheme="minorHAnsi"/>
              </w:rPr>
              <w:t>OH</w:t>
            </w:r>
            <w:r w:rsidRPr="00F66399">
              <w:rPr>
                <w:rFonts w:asciiTheme="minorHAnsi" w:hAnsiTheme="minorHAnsi"/>
                <w:b/>
              </w:rPr>
              <w:t>C</w:t>
            </w:r>
            <w:r>
              <w:rPr>
                <w:rFonts w:asciiTheme="minorHAnsi" w:hAnsiTheme="minorHAnsi"/>
              </w:rPr>
              <w:t>AH</w:t>
            </w:r>
            <w:r w:rsidRPr="00F66399">
              <w:rPr>
                <w:rFonts w:asciiTheme="minorHAnsi" w:hAnsiTheme="minorHAnsi"/>
                <w:b/>
              </w:rPr>
              <w:t>T</w:t>
            </w:r>
            <w:r>
              <w:rPr>
                <w:rFonts w:asciiTheme="minorHAnsi" w:hAnsiTheme="minorHAnsi"/>
              </w:rPr>
              <w:t>OA</w:t>
            </w:r>
          </w:p>
        </w:tc>
        <w:tc>
          <w:tcPr>
            <w:tcW w:w="3216" w:type="dxa"/>
          </w:tcPr>
          <w:p w:rsidR="00F66399" w:rsidRDefault="00DA3E7E" w:rsidP="005B57BF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. Find</w:t>
            </w:r>
            <w:r w:rsidR="00F66399">
              <w:rPr>
                <w:rFonts w:asciiTheme="minorHAnsi" w:hAnsiTheme="minorHAnsi"/>
                <w:sz w:val="20"/>
                <w:szCs w:val="20"/>
              </w:rPr>
              <w:t xml:space="preserve"> sine, cosine, and tangent of angle Z.</w:t>
            </w:r>
          </w:p>
          <w:p w:rsidR="00F66399" w:rsidRDefault="00F66399" w:rsidP="005B57BF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35154" w:rsidRPr="00054B83" w:rsidRDefault="00D35154" w:rsidP="005B57BF">
            <w:pPr>
              <w:rPr>
                <w:rFonts w:asciiTheme="minorHAnsi" w:hAnsiTheme="minorHAnsi"/>
                <w:sz w:val="20"/>
                <w:szCs w:val="20"/>
              </w:rPr>
            </w:pPr>
            <w:r w:rsidRPr="00054B83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="00F66399">
              <w:object w:dxaOrig="3675" w:dyaOrig="24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pt;height:79.5pt" o:ole="">
                  <v:imagedata r:id="rId6" o:title=""/>
                </v:shape>
                <o:OLEObject Type="Embed" ProgID="PBrush" ShapeID="_x0000_i1025" DrawAspect="Content" ObjectID="_1616840659" r:id="rId7"/>
              </w:object>
            </w:r>
          </w:p>
          <w:p w:rsidR="000D042D" w:rsidRPr="00054B83" w:rsidRDefault="000D042D" w:rsidP="00F66399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216" w:type="dxa"/>
          </w:tcPr>
          <w:p w:rsidR="00F66399" w:rsidRDefault="00B7506E" w:rsidP="005B57BF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2</w:t>
            </w:r>
            <w:r w:rsidR="00D35154" w:rsidRPr="00054B83">
              <w:rPr>
                <w:rFonts w:asciiTheme="minorHAnsi" w:hAnsiTheme="minorHAnsi"/>
                <w:sz w:val="20"/>
                <w:szCs w:val="20"/>
              </w:rPr>
              <w:t xml:space="preserve">.  </w:t>
            </w:r>
            <w:r w:rsidR="00F66399">
              <w:rPr>
                <w:rFonts w:asciiTheme="minorHAnsi" w:hAnsiTheme="minorHAnsi"/>
                <w:sz w:val="20"/>
                <w:szCs w:val="20"/>
              </w:rPr>
              <w:t>Find the sine, cosine, and tangent of angle A.</w:t>
            </w:r>
            <w:r w:rsidR="00DA3E7E">
              <w:rPr>
                <w:rFonts w:asciiTheme="minorHAnsi" w:hAnsiTheme="minorHAnsi"/>
                <w:sz w:val="20"/>
                <w:szCs w:val="20"/>
              </w:rPr>
              <w:t xml:space="preserve"> (hint: </w:t>
            </w:r>
            <w:proofErr w:type="spellStart"/>
            <w:r w:rsidR="00DA3E7E">
              <w:rPr>
                <w:rFonts w:asciiTheme="minorHAnsi" w:hAnsiTheme="minorHAnsi"/>
                <w:sz w:val="20"/>
                <w:szCs w:val="20"/>
              </w:rPr>
              <w:t>Pyth</w:t>
            </w:r>
            <w:proofErr w:type="spellEnd"/>
            <w:r w:rsidR="00DA3E7E">
              <w:rPr>
                <w:rFonts w:asciiTheme="minorHAnsi" w:hAnsiTheme="minorHAnsi"/>
                <w:sz w:val="20"/>
                <w:szCs w:val="20"/>
              </w:rPr>
              <w:t>. Th.)</w:t>
            </w:r>
          </w:p>
          <w:p w:rsidR="00D35154" w:rsidRDefault="00F66399" w:rsidP="00DA3E7E">
            <w:r>
              <w:object w:dxaOrig="1650" w:dyaOrig="3165">
                <v:shape id="_x0000_i1026" type="#_x0000_t75" style="width:62.5pt;height:119.5pt" o:ole="">
                  <v:imagedata r:id="rId8" o:title=""/>
                </v:shape>
                <o:OLEObject Type="Embed" ProgID="PBrush" ShapeID="_x0000_i1026" DrawAspect="Content" ObjectID="_1616840660" r:id="rId9"/>
              </w:object>
            </w:r>
          </w:p>
          <w:p w:rsidR="00BE28D7" w:rsidRDefault="00BE28D7" w:rsidP="00F66399">
            <w:pPr>
              <w:jc w:val="center"/>
            </w:pPr>
          </w:p>
          <w:p w:rsidR="00BE28D7" w:rsidRDefault="00BE28D7" w:rsidP="00F66399">
            <w:pPr>
              <w:jc w:val="center"/>
            </w:pPr>
          </w:p>
          <w:p w:rsidR="00BE28D7" w:rsidRPr="00054B83" w:rsidRDefault="00BE28D7" w:rsidP="00F66399">
            <w:pPr>
              <w:jc w:val="center"/>
              <w:rPr>
                <w:rFonts w:asciiTheme="minorHAnsi" w:hAnsiTheme="minorHAnsi"/>
                <w:sz w:val="20"/>
                <w:szCs w:val="20"/>
              </w:rPr>
            </w:pPr>
          </w:p>
          <w:p w:rsidR="000D042D" w:rsidRPr="00054B83" w:rsidRDefault="000D042D" w:rsidP="00F66399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AA5292" w:rsidRPr="00054B83" w:rsidTr="0082322F">
        <w:trPr>
          <w:trHeight w:val="415"/>
        </w:trPr>
        <w:tc>
          <w:tcPr>
            <w:tcW w:w="2163" w:type="dxa"/>
          </w:tcPr>
          <w:p w:rsidR="00AA5292" w:rsidRPr="00054B83" w:rsidRDefault="00AA5292" w:rsidP="00F66399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Find the trigonometric ratios of similar triangles.</w:t>
            </w:r>
          </w:p>
        </w:tc>
        <w:tc>
          <w:tcPr>
            <w:tcW w:w="2421" w:type="dxa"/>
          </w:tcPr>
          <w:p w:rsidR="00AA5292" w:rsidRPr="004E5A72" w:rsidRDefault="00AA5292" w:rsidP="004F3959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6432" w:type="dxa"/>
            <w:gridSpan w:val="2"/>
          </w:tcPr>
          <w:p w:rsidR="00AA5292" w:rsidRDefault="00B7506E" w:rsidP="005B57BF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3</w:t>
            </w:r>
            <w:r w:rsidR="00AA5292" w:rsidRPr="00054B83">
              <w:rPr>
                <w:rFonts w:asciiTheme="minorHAnsi" w:hAnsiTheme="minorHAnsi"/>
                <w:sz w:val="20"/>
                <w:szCs w:val="20"/>
              </w:rPr>
              <w:t>.</w:t>
            </w:r>
            <w:r w:rsidR="00AA5292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="00AA5292" w:rsidRPr="00054B83">
              <w:rPr>
                <w:rFonts w:asciiTheme="minorHAnsi" w:hAnsiTheme="minorHAnsi"/>
                <w:sz w:val="20"/>
                <w:szCs w:val="20"/>
              </w:rPr>
              <w:t xml:space="preserve">  </w:t>
            </w:r>
            <w:r w:rsidR="002E1BB1">
              <w:rPr>
                <w:rFonts w:asciiTheme="minorHAnsi" w:hAnsiTheme="minorHAnsi"/>
                <w:sz w:val="20"/>
                <w:szCs w:val="20"/>
              </w:rPr>
              <w:t xml:space="preserve">If </w:t>
            </w:r>
            <w:r w:rsidR="002E1BB1" w:rsidRPr="002E1BB1">
              <w:rPr>
                <w:rFonts w:asciiTheme="minorHAnsi" w:hAnsiTheme="minorHAnsi"/>
                <w:position w:val="-24"/>
                <w:sz w:val="20"/>
                <w:szCs w:val="20"/>
              </w:rPr>
              <w:object w:dxaOrig="999" w:dyaOrig="620">
                <v:shape id="_x0000_i1027" type="#_x0000_t75" style="width:50pt;height:31pt" o:ole="">
                  <v:imagedata r:id="rId10" o:title=""/>
                </v:shape>
                <o:OLEObject Type="Embed" ProgID="Equation.DSMT4" ShapeID="_x0000_i1027" DrawAspect="Content" ObjectID="_1616840661" r:id="rId11"/>
              </w:object>
            </w:r>
            <w:r w:rsidR="002E1BB1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="00AA5292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="002E1BB1">
              <w:rPr>
                <w:rFonts w:asciiTheme="minorHAnsi" w:hAnsiTheme="minorHAnsi"/>
                <w:sz w:val="20"/>
                <w:szCs w:val="20"/>
              </w:rPr>
              <w:t xml:space="preserve">, then what is the length of </w:t>
            </w:r>
            <w:r w:rsidR="002E1BB1" w:rsidRPr="002E1BB1">
              <w:rPr>
                <w:rFonts w:asciiTheme="minorHAnsi" w:hAnsiTheme="minorHAnsi"/>
                <w:position w:val="-6"/>
                <w:sz w:val="20"/>
                <w:szCs w:val="20"/>
              </w:rPr>
              <w:object w:dxaOrig="420" w:dyaOrig="279">
                <v:shape id="_x0000_i1028" type="#_x0000_t75" style="width:21pt;height:14pt" o:ole="">
                  <v:imagedata r:id="rId12" o:title=""/>
                </v:shape>
                <o:OLEObject Type="Embed" ProgID="Equation.DSMT4" ShapeID="_x0000_i1028" DrawAspect="Content" ObjectID="_1616840662" r:id="rId13"/>
              </w:object>
            </w:r>
            <w:r w:rsidR="002E1BB1">
              <w:rPr>
                <w:rFonts w:asciiTheme="minorHAnsi" w:hAnsiTheme="minorHAnsi"/>
                <w:sz w:val="20"/>
                <w:szCs w:val="20"/>
              </w:rPr>
              <w:t xml:space="preserve"> </w:t>
            </w:r>
          </w:p>
          <w:p w:rsidR="00AA5292" w:rsidRDefault="00AA5292" w:rsidP="005B57BF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A5292" w:rsidRDefault="002E1BB1" w:rsidP="005B57BF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447040</wp:posOffset>
                      </wp:positionV>
                      <wp:extent cx="139700" cy="165100"/>
                      <wp:effectExtent l="0" t="0" r="0" b="635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39700" cy="1651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E1BB1" w:rsidRDefault="002E1BB1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8" o:spid="_x0000_s1026" type="#_x0000_t202" style="position:absolute;margin-left:-.75pt;margin-top:35.2pt;width:11pt;height:1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" fillcolor="white [3212]" stroked="f" strokeweight=".5pt">
                      <v:textbox>
                        <w:txbxContent>
                          <w:p w:rsidR="002E1BB1" w:rsidRDefault="002E1BB1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4ECDFBF" wp14:editId="0E5046A8">
                      <wp:simplePos x="0" y="0"/>
                      <wp:positionH relativeFrom="column">
                        <wp:posOffset>492125</wp:posOffset>
                      </wp:positionH>
                      <wp:positionV relativeFrom="paragraph">
                        <wp:posOffset>231140</wp:posOffset>
                      </wp:positionV>
                      <wp:extent cx="203200" cy="158750"/>
                      <wp:effectExtent l="0" t="0" r="6350" b="0"/>
                      <wp:wrapNone/>
                      <wp:docPr id="29" name="Text Box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 flipH="1" flipV="1">
                                <a:off x="0" y="0"/>
                                <a:ext cx="203200" cy="15875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E1BB1" w:rsidRDefault="002E1BB1" w:rsidP="002E1BB1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ECDFBF" id="Text Box 29" o:spid="_x0000_s1027" type="#_x0000_t202" style="position:absolute;margin-left:38.75pt;margin-top:18.2pt;width:16pt;height:12.5pt;flip:x 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" fillcolor="window" stroked="f" strokeweight=".5pt">
                      <v:textbox>
                        <w:txbxContent>
                          <w:p w:rsidR="002E1BB1" w:rsidRDefault="002E1BB1" w:rsidP="002E1BB1"/>
                        </w:txbxContent>
                      </v:textbox>
                    </v:shape>
                  </w:pict>
                </mc:Fallback>
              </mc:AlternateContent>
            </w:r>
            <w:r>
              <w:object w:dxaOrig="3920" w:dyaOrig="1960">
                <v:shape id="_x0000_i1029" type="#_x0000_t75" style="width:147.5pt;height:73.5pt" o:ole="">
                  <v:imagedata r:id="rId14" o:title=""/>
                </v:shape>
                <o:OLEObject Type="Embed" ProgID="PBrush" ShapeID="_x0000_i1029" DrawAspect="Content" ObjectID="_1616840663" r:id="rId15"/>
              </w:object>
            </w:r>
          </w:p>
          <w:p w:rsidR="00AA5292" w:rsidRDefault="00AA5292" w:rsidP="00AA529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A5292" w:rsidRDefault="00AA5292" w:rsidP="00AA529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BE28D7" w:rsidRPr="00054B83" w:rsidRDefault="00BE28D7" w:rsidP="00AA5292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B06430" w:rsidRPr="00054B83" w:rsidTr="00DF006B">
        <w:trPr>
          <w:trHeight w:val="234"/>
        </w:trPr>
        <w:tc>
          <w:tcPr>
            <w:tcW w:w="2163" w:type="dxa"/>
          </w:tcPr>
          <w:p w:rsidR="004F3959" w:rsidRDefault="00AA5292" w:rsidP="00AA5292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Identify the relationship between the sine and cosine of complementary angles.</w:t>
            </w:r>
          </w:p>
        </w:tc>
        <w:tc>
          <w:tcPr>
            <w:tcW w:w="2421" w:type="dxa"/>
          </w:tcPr>
          <w:p w:rsidR="004F3959" w:rsidRPr="004E5A72" w:rsidRDefault="004F3959" w:rsidP="004F3959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216" w:type="dxa"/>
          </w:tcPr>
          <w:p w:rsidR="004F3959" w:rsidRDefault="00B7506E" w:rsidP="004F3959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4</w:t>
            </w:r>
            <w:r w:rsidR="00AA5292">
              <w:rPr>
                <w:rFonts w:asciiTheme="minorHAnsi" w:hAnsiTheme="minorHAnsi"/>
                <w:sz w:val="20"/>
                <w:szCs w:val="20"/>
              </w:rPr>
              <w:t xml:space="preserve">.  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The cosine of an acute angle </w:t>
            </w:r>
            <w:proofErr w:type="gramStart"/>
            <w:r>
              <w:rPr>
                <w:rFonts w:asciiTheme="minorHAnsi" w:hAnsiTheme="minorHAnsi"/>
                <w:sz w:val="20"/>
                <w:szCs w:val="20"/>
              </w:rPr>
              <w:t>is</w:t>
            </w:r>
            <w:r w:rsidR="00AA5292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="00AA5292">
              <w:rPr>
                <w:rFonts w:asciiTheme="minorHAnsi" w:hAnsiTheme="minorHAnsi"/>
                <w:sz w:val="20"/>
                <w:szCs w:val="20"/>
              </w:rPr>
              <w:t>, what is the sine of its complementary angle?</w:t>
            </w:r>
          </w:p>
          <w:p w:rsidR="004F3959" w:rsidRDefault="004F3959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4F3959" w:rsidRDefault="004F3959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4F3959" w:rsidRPr="00054B83" w:rsidRDefault="004F3959" w:rsidP="00AA5292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216" w:type="dxa"/>
          </w:tcPr>
          <w:p w:rsidR="004F3959" w:rsidRDefault="00B7506E" w:rsidP="00AA529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5</w:t>
            </w:r>
            <w:r w:rsidR="00AA5292">
              <w:rPr>
                <w:rFonts w:asciiTheme="minorHAnsi" w:hAnsiTheme="minorHAnsi"/>
                <w:sz w:val="20"/>
                <w:szCs w:val="20"/>
              </w:rPr>
              <w:t>.  Which of the following is true?</w:t>
            </w:r>
          </w:p>
          <w:p w:rsidR="00AA5292" w:rsidRDefault="00AA5292" w:rsidP="00AA529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A5292" w:rsidRDefault="00AA5292" w:rsidP="00AA529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a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0°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30°</m:t>
                      </m:r>
                    </m:e>
                  </m:func>
                </m:e>
              </m:func>
            </m:oMath>
          </w:p>
          <w:p w:rsidR="00AA5292" w:rsidRDefault="00AA5292" w:rsidP="00AA529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b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0°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60°</m:t>
                      </m:r>
                    </m:e>
                  </m:func>
                </m:e>
              </m:func>
            </m:oMath>
          </w:p>
          <w:p w:rsidR="00AA5292" w:rsidRDefault="00AA5292" w:rsidP="00AA529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c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0°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60°</m:t>
                      </m:r>
                    </m:e>
                  </m:func>
                </m:e>
              </m:func>
            </m:oMath>
          </w:p>
          <w:p w:rsidR="00AA5292" w:rsidRDefault="00AA5292" w:rsidP="00AA529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d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tan</m:t>
                  </m:r>
                </m:fName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0°=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0"/>
                          <w:szCs w:val="20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60°</m:t>
                      </m:r>
                    </m:e>
                  </m:func>
                </m:e>
              </m:func>
            </m:oMath>
          </w:p>
          <w:p w:rsidR="00BE28D7" w:rsidRPr="00054B83" w:rsidRDefault="00BE28D7" w:rsidP="00AA5292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B06430" w:rsidRPr="00054B83" w:rsidTr="00DF006B">
        <w:trPr>
          <w:trHeight w:val="234"/>
        </w:trPr>
        <w:tc>
          <w:tcPr>
            <w:tcW w:w="2163" w:type="dxa"/>
          </w:tcPr>
          <w:p w:rsidR="004F3959" w:rsidRDefault="00AA5292" w:rsidP="00AA5292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Use sine, cosine, and tangent to find a missing side length.</w:t>
            </w:r>
          </w:p>
        </w:tc>
        <w:tc>
          <w:tcPr>
            <w:tcW w:w="2421" w:type="dxa"/>
          </w:tcPr>
          <w:p w:rsidR="004F3959" w:rsidRPr="004E5A72" w:rsidRDefault="004F3959" w:rsidP="004F3959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216" w:type="dxa"/>
          </w:tcPr>
          <w:p w:rsidR="00AA5292" w:rsidRDefault="00B7506E" w:rsidP="004F3959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6</w:t>
            </w:r>
            <w:r w:rsidR="00AA5292">
              <w:rPr>
                <w:rFonts w:asciiTheme="minorHAnsi" w:hAnsiTheme="minorHAnsi"/>
                <w:sz w:val="20"/>
                <w:szCs w:val="20"/>
              </w:rPr>
              <w:t>.   Find the value of f.</w:t>
            </w:r>
          </w:p>
          <w:p w:rsidR="004F3959" w:rsidRDefault="006000F4" w:rsidP="004F3959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  </w:t>
            </w:r>
          </w:p>
          <w:p w:rsidR="00A42A04" w:rsidRDefault="00806F07" w:rsidP="004F3959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280670</wp:posOffset>
                      </wp:positionH>
                      <wp:positionV relativeFrom="paragraph">
                        <wp:posOffset>24130</wp:posOffset>
                      </wp:positionV>
                      <wp:extent cx="1242060" cy="739140"/>
                      <wp:effectExtent l="53975" t="30480" r="0" b="1905"/>
                      <wp:wrapNone/>
                      <wp:docPr id="22" name="Group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42060" cy="739140"/>
                                <a:chOff x="1881" y="1816"/>
                                <a:chExt cx="1890" cy="1080"/>
                              </a:xfrm>
                            </wpg:grpSpPr>
                            <wps:wsp>
                              <wps:cNvPr id="23" name="AutoShape 39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1881" y="1816"/>
                                  <a:ext cx="1440" cy="72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41" y="235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21" y="1996"/>
                                  <a:ext cx="450" cy="5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A5292" w:rsidRPr="00B81B44" w:rsidRDefault="00AA5292" w:rsidP="00AA5292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01" y="2536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A5292" w:rsidRPr="00B81B44" w:rsidRDefault="00AA5292" w:rsidP="00AA5292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3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241" y="2206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A5292" w:rsidRPr="00B81B44" w:rsidRDefault="00AA5292" w:rsidP="00AA5292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21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8" o:spid="_x0000_s1028" style="position:absolute;margin-left:22.1pt;margin-top:1.9pt;width:97.8pt;height:58.2pt;z-index:251665408" coordorigin="1881,1816" coordsize="189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9" o:spid="_x0000_s1029" type="#_x0000_t6" style="position:absolute;left:1881;top:1816;width:1440;height:72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" strokeweight="1.5pt"/>
                      <v:rect id="Rectangle 40" o:spid="_x0000_s1030" style="position:absolute;left:3141;top:235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" strokeweight="1.5pt"/>
                      <v:shape id="Text Box 41" o:spid="_x0000_s1031" type="#_x0000_t202" style="position:absolute;left:3321;top:1996;width:450;height:5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:rsidR="00AA5292" w:rsidRPr="00B81B44" w:rsidRDefault="00AA5292" w:rsidP="00AA5292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42" o:spid="_x0000_s1032" type="#_x0000_t202" style="position:absolute;left:2601;top:2536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<v:textbox>
                          <w:txbxContent>
                            <w:p w:rsidR="00AA5292" w:rsidRPr="00B81B44" w:rsidRDefault="00AA5292" w:rsidP="00AA5292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32</w:t>
                              </w:r>
                            </w:p>
                          </w:txbxContent>
                        </v:textbox>
                      </v:shape>
                      <v:shape id="Text Box 43" o:spid="_x0000_s1033" type="#_x0000_t202" style="position:absolute;left:2241;top:2206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AA5292" w:rsidRPr="00B81B44" w:rsidRDefault="00AA5292" w:rsidP="00AA5292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21</w:t>
                              </w:r>
                              <w:r w:rsidRPr="00B81B44"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42A04" w:rsidRDefault="00A42A04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0D042D" w:rsidRDefault="000D042D" w:rsidP="004F3959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216" w:type="dxa"/>
          </w:tcPr>
          <w:p w:rsidR="004F3959" w:rsidRDefault="00B7506E" w:rsidP="006000F4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7</w:t>
            </w:r>
            <w:r w:rsidR="00AA5292">
              <w:rPr>
                <w:rFonts w:asciiTheme="minorHAnsi" w:hAnsiTheme="minorHAnsi"/>
                <w:sz w:val="20"/>
                <w:szCs w:val="20"/>
              </w:rPr>
              <w:t>.  Find the value of</w:t>
            </w:r>
            <w:r w:rsidR="00680348">
              <w:rPr>
                <w:rFonts w:asciiTheme="minorHAnsi" w:hAnsiTheme="minorHAnsi"/>
                <w:sz w:val="20"/>
                <w:szCs w:val="20"/>
              </w:rPr>
              <w:t xml:space="preserve"> g.</w:t>
            </w:r>
          </w:p>
          <w:p w:rsidR="00680348" w:rsidRDefault="00680348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806F07" w:rsidP="006000F4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441960</wp:posOffset>
                      </wp:positionH>
                      <wp:positionV relativeFrom="paragraph">
                        <wp:posOffset>24130</wp:posOffset>
                      </wp:positionV>
                      <wp:extent cx="1000125" cy="1028700"/>
                      <wp:effectExtent l="114935" t="97155" r="0" b="0"/>
                      <wp:wrapNone/>
                      <wp:docPr id="15" name="Group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00125" cy="1028700"/>
                                <a:chOff x="5481" y="1816"/>
                                <a:chExt cx="1575" cy="1620"/>
                              </a:xfrm>
                            </wpg:grpSpPr>
                            <wpg:grpSp>
                              <wpg:cNvPr id="16" name="Group 45"/>
                              <wpg:cNvGrpSpPr>
                                <a:grpSpLocks/>
                              </wpg:cNvGrpSpPr>
                              <wpg:grpSpPr bwMode="auto">
                                <a:xfrm rot="7118698">
                                  <a:off x="5331" y="2176"/>
                                  <a:ext cx="1620" cy="900"/>
                                  <a:chOff x="3861" y="9004"/>
                                  <a:chExt cx="1620" cy="900"/>
                                </a:xfrm>
                              </wpg:grpSpPr>
                              <wps:wsp>
                                <wps:cNvPr id="17" name="AutoShape 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004"/>
                                    <a:ext cx="1620" cy="900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" name="Rectangle 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61" y="9724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31" y="2536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348" w:rsidRPr="00B81B44" w:rsidRDefault="00680348" w:rsidP="00680348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81" y="1966"/>
                                  <a:ext cx="630" cy="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348" w:rsidRPr="00B81B44" w:rsidRDefault="00680348" w:rsidP="00680348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</w:pPr>
                                    <w:r w:rsidRPr="00B81B44"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22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336" y="1936"/>
                                  <a:ext cx="72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0348" w:rsidRPr="00B81B44" w:rsidRDefault="00680348" w:rsidP="00680348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42</w:t>
                                    </w:r>
                                    <w:r w:rsidRPr="00B81B44"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4" o:spid="_x0000_s1034" style="position:absolute;margin-left:34.8pt;margin-top:1.9pt;width:78.75pt;height:81pt;z-index:251666432" coordorigin="5481,1816" coordsize="1575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">
                      <v:group id="Group 45" o:spid="_x0000_s1035" style="position:absolute;left:5331;top:2176;width:1620;height:900;rotation:7775517fd" coordorigin="3861,9004" coordsize="1620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">
                        <v:shape id="AutoShape 46" o:spid="_x0000_s1036" type="#_x0000_t6" style="position:absolute;left:3861;top:9004;width:1620;height:9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" strokeweight="1.5pt"/>
                        <v:rect id="Rectangle 47" o:spid="_x0000_s1037" style="position:absolute;left:3861;top:972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" strokeweight="1.5pt"/>
                      </v:group>
                      <v:shape id="Text Box 48" o:spid="_x0000_s1038" type="#_x0000_t202" style="position:absolute;left:6231;top:2536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680348" w:rsidRPr="00B81B44" w:rsidRDefault="00680348" w:rsidP="00680348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7</w:t>
                              </w:r>
                            </w:p>
                          </w:txbxContent>
                        </v:textbox>
                      </v:shape>
                      <v:shape id="Text Box 49" o:spid="_x0000_s1039" type="#_x0000_t202" style="position:absolute;left:5481;top:1966;width:630;height:5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680348" w:rsidRPr="00B81B44" w:rsidRDefault="00680348" w:rsidP="00680348">
                              <w:pPr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</w:pPr>
                              <w:r w:rsidRPr="00B81B44">
                                <w:rPr>
                                  <w:rFonts w:ascii="Century Gothic" w:hAnsi="Century Gothic"/>
                                  <w:b/>
                                  <w:bCs/>
                                  <w:sz w:val="22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50" o:spid="_x0000_s1040" type="#_x0000_t202" style="position:absolute;left:6336;top:1936;width:72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680348" w:rsidRPr="00B81B44" w:rsidRDefault="00680348" w:rsidP="00680348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42</w:t>
                              </w:r>
                              <w:r w:rsidRPr="00B81B44">
                                <w:rPr>
                                  <w:rFonts w:ascii="Century Gothic" w:hAnsi="Century Gothic"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BE28D7" w:rsidRDefault="00BE28D7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BE28D7" w:rsidRDefault="00BE28D7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BE28D7" w:rsidRDefault="00BE28D7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B06430" w:rsidRPr="00054B83" w:rsidTr="00DF006B">
        <w:trPr>
          <w:trHeight w:val="234"/>
        </w:trPr>
        <w:tc>
          <w:tcPr>
            <w:tcW w:w="2163" w:type="dxa"/>
          </w:tcPr>
          <w:p w:rsidR="006000F4" w:rsidRDefault="006464D2" w:rsidP="00680348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lastRenderedPageBreak/>
              <w:t>Use sine, cosine, and tangent to find a missing angle.</w:t>
            </w:r>
          </w:p>
        </w:tc>
        <w:tc>
          <w:tcPr>
            <w:tcW w:w="2421" w:type="dxa"/>
          </w:tcPr>
          <w:p w:rsidR="006000F4" w:rsidRPr="004E5A72" w:rsidRDefault="006000F4" w:rsidP="006000F4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3216" w:type="dxa"/>
          </w:tcPr>
          <w:p w:rsidR="00A42A04" w:rsidRDefault="00B7506E" w:rsidP="006000F4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8</w:t>
            </w:r>
            <w:r w:rsidR="000C241B">
              <w:rPr>
                <w:rFonts w:asciiTheme="minorHAnsi" w:hAnsiTheme="minorHAnsi"/>
                <w:sz w:val="20"/>
                <w:szCs w:val="20"/>
              </w:rPr>
              <w:t>.  Find the value of b.</w:t>
            </w:r>
          </w:p>
          <w:p w:rsidR="00A42A04" w:rsidRDefault="00806F07" w:rsidP="006000F4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80670</wp:posOffset>
                      </wp:positionH>
                      <wp:positionV relativeFrom="paragraph">
                        <wp:posOffset>79375</wp:posOffset>
                      </wp:positionV>
                      <wp:extent cx="1242060" cy="914400"/>
                      <wp:effectExtent l="0" t="40640" r="37465" b="16510"/>
                      <wp:wrapNone/>
                      <wp:docPr id="9" name="Group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42060" cy="914400"/>
                                <a:chOff x="7236" y="6392"/>
                                <a:chExt cx="1800" cy="1440"/>
                              </a:xfrm>
                            </wpg:grpSpPr>
                            <wps:wsp>
                              <wps:cNvPr id="10" name="AutoShape 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6" y="6392"/>
                                  <a:ext cx="1440" cy="144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6" y="7651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76" y="6648"/>
                                  <a:ext cx="7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C241B" w:rsidRPr="00B909A6" w:rsidRDefault="000C241B" w:rsidP="000C241B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B909A6"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t>b</w:t>
                                    </w:r>
                                    <w:proofErr w:type="gramEnd"/>
                                    <w:r w:rsidRPr="00B909A6"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36" y="6919"/>
                                  <a:ext cx="71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C241B" w:rsidRPr="00B909A6" w:rsidRDefault="000C241B" w:rsidP="000C241B">
                                    <w:pPr>
                                      <w:jc w:val="both"/>
                                      <w:rPr>
                                        <w:rFonts w:ascii="Century Gothic" w:hAnsi="Century Gothic"/>
                                        <w:bCs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Cs/>
                                        <w:sz w:val="22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0" y="6919"/>
                                  <a:ext cx="7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C241B" w:rsidRPr="009F73DB" w:rsidRDefault="000C241B" w:rsidP="000C241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 xml:space="preserve"> 2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1" o:spid="_x0000_s1041" style="position:absolute;margin-left:22.1pt;margin-top:6.25pt;width:97.8pt;height:1in;z-index:251667456" coordorigin="7236,6392" coordsize="18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">
                      <v:shape id="AutoShape 52" o:spid="_x0000_s1042" type="#_x0000_t6" style="position:absolute;left:7596;top:6392;width:1440;height:1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" filled="f" strokeweight="1.5pt"/>
                      <v:rect id="Rectangle 53" o:spid="_x0000_s1043" style="position:absolute;left:7596;top:7651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" strokeweight="1.5pt"/>
                      <v:shape id="Text Box 54" o:spid="_x0000_s1044" type="#_x0000_t202" style="position:absolute;left:7476;top:6648;width:71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  <v:textbox>
                          <w:txbxContent>
                            <w:p w:rsidR="000C241B" w:rsidRPr="00B909A6" w:rsidRDefault="000C241B" w:rsidP="000C241B">
                              <w:pPr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 xml:space="preserve"> </w:t>
                              </w:r>
                              <w:proofErr w:type="gramStart"/>
                              <w:r w:rsidRPr="00B909A6"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t>b</w:t>
                              </w:r>
                              <w:proofErr w:type="gramEnd"/>
                              <w:r w:rsidRPr="00B909A6"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5" o:spid="_x0000_s1045" type="#_x0000_t202" style="position:absolute;left:7236;top:6919;width:711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  <v:textbox>
                          <w:txbxContent>
                            <w:p w:rsidR="000C241B" w:rsidRPr="00B909A6" w:rsidRDefault="000C241B" w:rsidP="000C241B">
                              <w:pPr>
                                <w:jc w:val="both"/>
                                <w:rPr>
                                  <w:rFonts w:ascii="Century Gothic" w:hAnsi="Century Gothic"/>
                                  <w:bCs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Cs/>
                                  <w:sz w:val="22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56" o:spid="_x0000_s1046" type="#_x0000_t202" style="position:absolute;left:8280;top:6919;width:71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<v:textbox>
                          <w:txbxContent>
                            <w:p w:rsidR="000C241B" w:rsidRPr="009F73DB" w:rsidRDefault="000C241B" w:rsidP="000C241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 xml:space="preserve"> 2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0D042D" w:rsidRDefault="000D042D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705C7" w:rsidRDefault="006705C7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96F05" w:rsidRDefault="00A96F05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42A04" w:rsidRDefault="00A42A0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3216" w:type="dxa"/>
          </w:tcPr>
          <w:p w:rsidR="006000F4" w:rsidRDefault="00B7506E" w:rsidP="006000F4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9</w:t>
            </w:r>
            <w:r w:rsidR="000C241B">
              <w:rPr>
                <w:rFonts w:asciiTheme="minorHAnsi" w:hAnsiTheme="minorHAnsi"/>
                <w:sz w:val="20"/>
                <w:szCs w:val="20"/>
              </w:rPr>
              <w:t>.  Find the value of e.</w:t>
            </w:r>
          </w:p>
          <w:p w:rsidR="000C241B" w:rsidRDefault="00806F07" w:rsidP="006000F4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50520</wp:posOffset>
                      </wp:positionH>
                      <wp:positionV relativeFrom="paragraph">
                        <wp:posOffset>132715</wp:posOffset>
                      </wp:positionV>
                      <wp:extent cx="1181100" cy="1006475"/>
                      <wp:effectExtent l="42545" t="36830" r="0" b="4445"/>
                      <wp:wrapNone/>
                      <wp:docPr id="2" name="Group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81100" cy="1006475"/>
                                <a:chOff x="1341" y="5486"/>
                                <a:chExt cx="1860" cy="1585"/>
                              </a:xfrm>
                            </wpg:grpSpPr>
                            <wps:wsp>
                              <wps:cNvPr id="4" name="AutoShape 58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1341" y="5486"/>
                                  <a:ext cx="1620" cy="12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Rectangle 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1" y="6566"/>
                                  <a:ext cx="180" cy="1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56" y="6711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C241B" w:rsidRPr="009F73DB" w:rsidRDefault="000C241B" w:rsidP="000C241B">
                                    <w:pP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sz w:val="22"/>
                                      </w:rPr>
                                      <w:t>1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0" y="5656"/>
                                  <a:ext cx="711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C241B" w:rsidRPr="00B909A6" w:rsidRDefault="000C241B" w:rsidP="000C241B">
                                    <w:pPr>
                                      <w:rPr>
                                        <w:rFonts w:cs="Arial"/>
                                        <w:b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  <w:b/>
                                      </w:rPr>
                                      <w:t xml:space="preserve"> </w:t>
                                    </w:r>
                                    <w:proofErr w:type="gramStart"/>
                                    <w:r>
                                      <w:rPr>
                                        <w:rFonts w:cs="Arial"/>
                                        <w:b/>
                                      </w:rPr>
                                      <w:t>e</w:t>
                                    </w:r>
                                    <w:proofErr w:type="gramEnd"/>
                                    <w:r w:rsidRPr="00B909A6">
                                      <w:rPr>
                                        <w:rFonts w:ascii="Century Gothic" w:hAnsi="Century Gothic"/>
                                        <w:b/>
                                        <w:sz w:val="22"/>
                                      </w:rP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6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1" y="5846"/>
                                  <a:ext cx="5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C241B" w:rsidRPr="00B909A6" w:rsidRDefault="000C241B" w:rsidP="000C241B">
                                    <w:pPr>
                                      <w:pStyle w:val="Footer"/>
                                      <w:tabs>
                                        <w:tab w:val="clear" w:pos="4320"/>
                                        <w:tab w:val="clear" w:pos="8640"/>
                                      </w:tabs>
                                      <w:rPr>
                                        <w:rFonts w:ascii="Century Gothic" w:hAnsi="Century Gothic"/>
                                        <w:bCs/>
                                        <w:sz w:val="22"/>
                                      </w:rPr>
                                    </w:pPr>
                                    <w:r w:rsidRPr="00B909A6">
                                      <w:rPr>
                                        <w:rFonts w:ascii="Century Gothic" w:hAnsi="Century Gothic"/>
                                        <w:bCs/>
                                        <w:sz w:val="22"/>
                                      </w:rPr>
                                      <w:t>1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7" o:spid="_x0000_s1047" style="position:absolute;margin-left:27.6pt;margin-top:10.45pt;width:93pt;height:79.25pt;z-index:251668480" coordorigin="1341,5486" coordsize="1860,1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">
                      <v:shape id="AutoShape 58" o:spid="_x0000_s1048" type="#_x0000_t6" style="position:absolute;left:1341;top:5486;width:1620;height:126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" filled="f" strokeweight="1.5pt"/>
                      <v:rect id="Rectangle 59" o:spid="_x0000_s1049" style="position:absolute;left:2781;top:656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" strokeweight="1.5pt"/>
                      <v:shape id="Text Box 60" o:spid="_x0000_s1050" type="#_x0000_t202" style="position:absolute;left:1956;top:6711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    <v:textbox>
                          <w:txbxContent>
                            <w:p w:rsidR="000C241B" w:rsidRPr="009F73DB" w:rsidRDefault="000C241B" w:rsidP="000C241B">
                              <w:pPr>
                                <w:rPr>
                                  <w:rFonts w:ascii="Century Gothic" w:hAnsi="Century Gothic"/>
                                  <w:sz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</w:rPr>
                                <w:t>13</w:t>
                              </w:r>
                            </w:p>
                          </w:txbxContent>
                        </v:textbox>
                      </v:shape>
                      <v:shape id="Text Box 61" o:spid="_x0000_s1051" type="#_x0000_t202" style="position:absolute;left:2490;top:5656;width:711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<v:textbox>
                          <w:txbxContent>
                            <w:p w:rsidR="000C241B" w:rsidRPr="00B909A6" w:rsidRDefault="000C241B" w:rsidP="000C241B">
                              <w:pPr>
                                <w:rPr>
                                  <w:rFonts w:cs="Arial"/>
                                  <w:b/>
                                </w:rPr>
                              </w:pPr>
                              <w:r>
                                <w:rPr>
                                  <w:rFonts w:cs="Arial"/>
                                  <w:b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cs="Arial"/>
                                  <w:b/>
                                </w:rPr>
                                <w:t>e</w:t>
                              </w:r>
                              <w:proofErr w:type="gramEnd"/>
                              <w:r w:rsidRPr="00B909A6">
                                <w:rPr>
                                  <w:rFonts w:ascii="Century Gothic" w:hAnsi="Century Gothic"/>
                                  <w:b/>
                                  <w:sz w:val="22"/>
                                </w:rP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62" o:spid="_x0000_s1052" type="#_x0000_t202" style="position:absolute;left:1701;top:5846;width:54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:rsidR="000C241B" w:rsidRPr="00B909A6" w:rsidRDefault="000C241B" w:rsidP="000C241B">
                              <w:pPr>
                                <w:pStyle w:val="Footer"/>
                                <w:tabs>
                                  <w:tab w:val="clear" w:pos="4320"/>
                                  <w:tab w:val="clear" w:pos="8640"/>
                                </w:tabs>
                                <w:rPr>
                                  <w:rFonts w:ascii="Century Gothic" w:hAnsi="Century Gothic"/>
                                  <w:bCs/>
                                  <w:sz w:val="22"/>
                                </w:rPr>
                              </w:pPr>
                              <w:r w:rsidRPr="00B909A6">
                                <w:rPr>
                                  <w:rFonts w:ascii="Century Gothic" w:hAnsi="Century Gothic"/>
                                  <w:bCs/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6000F4" w:rsidRDefault="006000F4" w:rsidP="006000F4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371CD2" w:rsidTr="00E001D5">
        <w:trPr>
          <w:trHeight w:val="1674"/>
        </w:trPr>
        <w:tc>
          <w:tcPr>
            <w:tcW w:w="2163" w:type="dxa"/>
            <w:vMerge w:val="restart"/>
          </w:tcPr>
          <w:p w:rsidR="00371CD2" w:rsidRDefault="00371CD2" w:rsidP="00301599">
            <w:pPr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</w:rPr>
              <w:t>Solve word problems using sine, cosine, and tangent.</w:t>
            </w:r>
          </w:p>
        </w:tc>
        <w:tc>
          <w:tcPr>
            <w:tcW w:w="2421" w:type="dxa"/>
            <w:vMerge w:val="restart"/>
          </w:tcPr>
          <w:p w:rsidR="00371CD2" w:rsidRPr="004E5A72" w:rsidRDefault="00371CD2" w:rsidP="005B57BF">
            <w:p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Draw a picture, then try to solve!!</w:t>
            </w:r>
          </w:p>
          <w:p w:rsidR="00371CD2" w:rsidRPr="004E5A72" w:rsidRDefault="00371CD2" w:rsidP="005B57BF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6432" w:type="dxa"/>
            <w:gridSpan w:val="2"/>
          </w:tcPr>
          <w:p w:rsidR="00371CD2" w:rsidRDefault="00371CD2" w:rsidP="007E78A3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>10.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</m:oMath>
            <w:r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301599">
              <w:rPr>
                <w:rFonts w:ascii="Calibri" w:hAnsi="Calibri"/>
                <w:sz w:val="20"/>
                <w:szCs w:val="20"/>
              </w:rPr>
              <w:t xml:space="preserve">A </w:t>
            </w:r>
            <w:r>
              <w:rPr>
                <w:rFonts w:ascii="Calibri" w:hAnsi="Calibri"/>
                <w:sz w:val="20"/>
                <w:szCs w:val="20"/>
              </w:rPr>
              <w:t>forest ranger in a 90-foot observation tower sees a fire.  The angle of depression to the fire is 7</w:t>
            </w:r>
            <w:r>
              <w:rPr>
                <w:rFonts w:ascii="Calibri" w:hAnsi="Calibri" w:cs="Calibri"/>
                <w:sz w:val="20"/>
                <w:szCs w:val="20"/>
              </w:rPr>
              <w:t>°</w:t>
            </w:r>
            <w:r>
              <w:rPr>
                <w:rFonts w:ascii="Calibri" w:hAnsi="Calibri"/>
                <w:sz w:val="20"/>
                <w:szCs w:val="20"/>
              </w:rPr>
              <w:t>.  What is the horizontal distance between the tower and the fire? Round to the nearest foot.</w:t>
            </w:r>
          </w:p>
          <w:p w:rsidR="00371CD2" w:rsidRDefault="00371CD2" w:rsidP="005B57BF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27B05EFC" wp14:editId="3438BB12">
                  <wp:extent cx="4411533" cy="86868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08129" cy="868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1CD2" w:rsidRDefault="00371CD2" w:rsidP="00EB15BD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371CD2" w:rsidRDefault="00371CD2" w:rsidP="00EB15BD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371CD2" w:rsidRDefault="00371CD2" w:rsidP="00EB15BD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96F05" w:rsidRDefault="00A96F05" w:rsidP="00EB15BD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371CD2" w:rsidRDefault="00371CD2" w:rsidP="00EB15BD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371CD2" w:rsidRDefault="00371CD2" w:rsidP="00EB15BD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371CD2" w:rsidTr="00053E6D">
        <w:trPr>
          <w:trHeight w:val="1674"/>
        </w:trPr>
        <w:tc>
          <w:tcPr>
            <w:tcW w:w="2163" w:type="dxa"/>
            <w:vMerge/>
          </w:tcPr>
          <w:p w:rsidR="00371CD2" w:rsidRDefault="00371CD2" w:rsidP="00301599">
            <w:pPr>
              <w:rPr>
                <w:rFonts w:asciiTheme="minorHAnsi" w:hAnsiTheme="minorHAnsi"/>
              </w:rPr>
            </w:pPr>
          </w:p>
        </w:tc>
        <w:tc>
          <w:tcPr>
            <w:tcW w:w="2421" w:type="dxa"/>
            <w:vMerge/>
          </w:tcPr>
          <w:p w:rsidR="00371CD2" w:rsidRPr="004E5A72" w:rsidRDefault="00371CD2" w:rsidP="00301599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6432" w:type="dxa"/>
            <w:gridSpan w:val="2"/>
          </w:tcPr>
          <w:p w:rsidR="00371CD2" w:rsidRDefault="00EC1785" w:rsidP="006464D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11.  When the </w:t>
            </w:r>
            <w:r w:rsidR="00D52949">
              <w:rPr>
                <w:rFonts w:asciiTheme="minorHAnsi" w:hAnsiTheme="minorHAnsi"/>
                <w:sz w:val="20"/>
                <w:szCs w:val="20"/>
              </w:rPr>
              <w:t>angle of elevation to the sun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is 37</w:t>
            </w:r>
            <w:r>
              <w:rPr>
                <w:rFonts w:ascii="Calibri" w:hAnsi="Calibri" w:cs="Calibri"/>
                <w:sz w:val="20"/>
                <w:szCs w:val="20"/>
              </w:rPr>
              <w:t>°</w:t>
            </w:r>
            <w:r w:rsidR="00D52949">
              <w:rPr>
                <w:rFonts w:asciiTheme="minorHAnsi" w:hAnsiTheme="minorHAnsi"/>
                <w:sz w:val="20"/>
                <w:szCs w:val="20"/>
              </w:rPr>
              <w:t xml:space="preserve">, a flagpole casts a shadow that is 24.2 </w:t>
            </w:r>
            <w:proofErr w:type="spellStart"/>
            <w:r w:rsidR="00D52949">
              <w:rPr>
                <w:rFonts w:asciiTheme="minorHAnsi" w:hAnsiTheme="minorHAnsi"/>
                <w:sz w:val="20"/>
                <w:szCs w:val="20"/>
              </w:rPr>
              <w:t>ft</w:t>
            </w:r>
            <w:proofErr w:type="spellEnd"/>
            <w:r w:rsidR="00D52949">
              <w:rPr>
                <w:rFonts w:asciiTheme="minorHAnsi" w:hAnsiTheme="minorHAnsi"/>
                <w:sz w:val="20"/>
                <w:szCs w:val="20"/>
              </w:rPr>
              <w:t xml:space="preserve"> long.  What is the height of the flagpole to the nearest foot?</w:t>
            </w:r>
          </w:p>
          <w:p w:rsidR="00371CD2" w:rsidRDefault="00D52949" w:rsidP="00D52949">
            <w:pPr>
              <w:jc w:val="right"/>
              <w:rPr>
                <w:rFonts w:asciiTheme="minorHAnsi" w:hAnsiTheme="minorHAnsi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0850C749" wp14:editId="1DF9F451">
                  <wp:extent cx="1276350" cy="11049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6350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1CD2" w:rsidRPr="00EB15BD" w:rsidRDefault="00371CD2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371CD2" w:rsidTr="00256DD2">
        <w:trPr>
          <w:trHeight w:val="1674"/>
        </w:trPr>
        <w:tc>
          <w:tcPr>
            <w:tcW w:w="2163" w:type="dxa"/>
            <w:vMerge/>
          </w:tcPr>
          <w:p w:rsidR="00371CD2" w:rsidRDefault="00371CD2" w:rsidP="00301599">
            <w:pPr>
              <w:rPr>
                <w:rFonts w:asciiTheme="minorHAnsi" w:hAnsiTheme="minorHAnsi"/>
              </w:rPr>
            </w:pPr>
          </w:p>
        </w:tc>
        <w:tc>
          <w:tcPr>
            <w:tcW w:w="2421" w:type="dxa"/>
            <w:vMerge/>
          </w:tcPr>
          <w:p w:rsidR="00371CD2" w:rsidRPr="004E5A72" w:rsidRDefault="00371CD2" w:rsidP="00301599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6432" w:type="dxa"/>
            <w:gridSpan w:val="2"/>
          </w:tcPr>
          <w:p w:rsidR="00371CD2" w:rsidRDefault="00371CD2" w:rsidP="006464D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12.  A </w:t>
            </w:r>
            <w:r w:rsidR="00DA3E7E">
              <w:rPr>
                <w:rFonts w:asciiTheme="minorHAnsi" w:hAnsiTheme="minorHAnsi"/>
                <w:sz w:val="20"/>
                <w:szCs w:val="20"/>
              </w:rPr>
              <w:t>ramp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has an angle of elevation of 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28°</m:t>
              </m:r>
            </m:oMath>
            <w:r>
              <w:rPr>
                <w:rFonts w:asciiTheme="minorHAnsi" w:hAnsiTheme="minorHAnsi"/>
                <w:sz w:val="20"/>
                <w:szCs w:val="20"/>
              </w:rPr>
              <w:t xml:space="preserve"> and </w:t>
            </w:r>
            <w:r w:rsidR="00DA3E7E">
              <w:rPr>
                <w:rFonts w:asciiTheme="minorHAnsi" w:hAnsiTheme="minorHAnsi"/>
                <w:sz w:val="20"/>
                <w:szCs w:val="20"/>
              </w:rPr>
              <w:t>is 14 feet long.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  To the nearest </w:t>
            </w:r>
            <w:r w:rsidR="00DA3E7E">
              <w:rPr>
                <w:rFonts w:asciiTheme="minorHAnsi" w:hAnsiTheme="minorHAnsi"/>
                <w:sz w:val="20"/>
                <w:szCs w:val="20"/>
              </w:rPr>
              <w:t>tenth</w:t>
            </w:r>
            <w:r>
              <w:rPr>
                <w:rFonts w:asciiTheme="minorHAnsi" w:hAnsiTheme="minorHAnsi"/>
                <w:sz w:val="20"/>
                <w:szCs w:val="20"/>
              </w:rPr>
              <w:t>, what is th</w:t>
            </w:r>
            <w:r w:rsidR="00DA3E7E">
              <w:rPr>
                <w:rFonts w:asciiTheme="minorHAnsi" w:hAnsiTheme="minorHAnsi"/>
                <w:sz w:val="20"/>
                <w:szCs w:val="20"/>
              </w:rPr>
              <w:t>e vertical height of the ramp</w:t>
            </w:r>
            <w:r>
              <w:rPr>
                <w:rFonts w:asciiTheme="minorHAnsi" w:hAnsiTheme="minorHAnsi"/>
                <w:sz w:val="20"/>
                <w:szCs w:val="20"/>
              </w:rPr>
              <w:t>?</w:t>
            </w: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  <w:tr w:rsidR="00371CD2" w:rsidTr="00256DD2">
        <w:trPr>
          <w:trHeight w:val="1674"/>
        </w:trPr>
        <w:tc>
          <w:tcPr>
            <w:tcW w:w="2163" w:type="dxa"/>
            <w:vMerge/>
          </w:tcPr>
          <w:p w:rsidR="00371CD2" w:rsidRDefault="00371CD2" w:rsidP="00301599">
            <w:pPr>
              <w:rPr>
                <w:rFonts w:asciiTheme="minorHAnsi" w:hAnsiTheme="minorHAnsi"/>
              </w:rPr>
            </w:pPr>
          </w:p>
        </w:tc>
        <w:tc>
          <w:tcPr>
            <w:tcW w:w="2421" w:type="dxa"/>
            <w:vMerge/>
          </w:tcPr>
          <w:p w:rsidR="00371CD2" w:rsidRPr="004E5A72" w:rsidRDefault="00371CD2" w:rsidP="00301599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6432" w:type="dxa"/>
            <w:gridSpan w:val="2"/>
          </w:tcPr>
          <w:p w:rsidR="00371CD2" w:rsidRDefault="00371CD2" w:rsidP="00371CD2">
            <w:pPr>
              <w:rPr>
                <w:rFonts w:asciiTheme="minorHAnsi" w:hAnsiTheme="minorHAnsi"/>
                <w:sz w:val="20"/>
                <w:szCs w:val="20"/>
              </w:rPr>
            </w:pPr>
            <w:r>
              <w:rPr>
                <w:rFonts w:asciiTheme="minorHAnsi" w:hAnsiTheme="minorHAnsi"/>
                <w:sz w:val="20"/>
                <w:szCs w:val="20"/>
              </w:rPr>
              <w:t xml:space="preserve">13.  </w:t>
            </w:r>
            <w:r w:rsidR="00DA3E7E">
              <w:rPr>
                <w:rFonts w:asciiTheme="minorHAnsi" w:hAnsiTheme="minorHAnsi"/>
                <w:sz w:val="20"/>
                <w:szCs w:val="20"/>
              </w:rPr>
              <w:t xml:space="preserve">Ben is looking up at </w:t>
            </w:r>
            <w:r>
              <w:rPr>
                <w:rFonts w:asciiTheme="minorHAnsi" w:hAnsiTheme="minorHAnsi"/>
                <w:sz w:val="20"/>
                <w:szCs w:val="20"/>
              </w:rPr>
              <w:t xml:space="preserve">a water tower.  The angle of </w:t>
            </w:r>
            <w:r w:rsidR="00DA3E7E">
              <w:rPr>
                <w:rFonts w:asciiTheme="minorHAnsi" w:hAnsiTheme="minorHAnsi"/>
                <w:sz w:val="20"/>
                <w:szCs w:val="20"/>
              </w:rPr>
              <w:t xml:space="preserve">elevation from the ground to the top of the tower is 30 degrees. Ben is standing 8 </w:t>
            </w:r>
            <w:proofErr w:type="spellStart"/>
            <w:r w:rsidR="00DA3E7E">
              <w:rPr>
                <w:rFonts w:asciiTheme="minorHAnsi" w:hAnsiTheme="minorHAnsi"/>
                <w:sz w:val="20"/>
                <w:szCs w:val="20"/>
              </w:rPr>
              <w:t>ft</w:t>
            </w:r>
            <w:proofErr w:type="spellEnd"/>
            <w:r w:rsidR="00DA3E7E">
              <w:rPr>
                <w:rFonts w:asciiTheme="minorHAnsi" w:hAnsiTheme="minorHAnsi"/>
                <w:sz w:val="20"/>
                <w:szCs w:val="20"/>
              </w:rPr>
              <w:t xml:space="preserve"> from the base of the </w:t>
            </w:r>
            <w:proofErr w:type="spellStart"/>
            <w:r w:rsidR="00DA3E7E">
              <w:rPr>
                <w:rFonts w:asciiTheme="minorHAnsi" w:hAnsiTheme="minorHAnsi"/>
                <w:sz w:val="20"/>
                <w:szCs w:val="20"/>
              </w:rPr>
              <w:t>towe</w:t>
            </w:r>
            <w:proofErr w:type="spellEnd"/>
            <w:r w:rsidR="00DA3E7E">
              <w:rPr>
                <w:rFonts w:asciiTheme="minorHAnsi" w:hAnsiTheme="minorHAnsi"/>
                <w:sz w:val="20"/>
                <w:szCs w:val="20"/>
              </w:rPr>
              <w:t>. How tall is the tower?  Round to the nearest tenth.</w:t>
            </w:r>
          </w:p>
          <w:p w:rsidR="00371CD2" w:rsidRDefault="00371CD2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A96F05" w:rsidRDefault="00A96F05" w:rsidP="006464D2">
            <w:pPr>
              <w:rPr>
                <w:rFonts w:asciiTheme="minorHAnsi" w:hAnsiTheme="minorHAnsi"/>
                <w:sz w:val="20"/>
                <w:szCs w:val="20"/>
              </w:rPr>
            </w:pPr>
            <w:bookmarkStart w:id="0" w:name="_GoBack"/>
            <w:bookmarkEnd w:id="0"/>
          </w:p>
          <w:p w:rsidR="00A96F05" w:rsidRDefault="00A96F05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  <w:p w:rsidR="00D52949" w:rsidRDefault="00D52949" w:rsidP="006464D2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</w:tr>
    </w:tbl>
    <w:p w:rsidR="008B1B2F" w:rsidRDefault="008B1B2F" w:rsidP="009C2134">
      <w:pPr>
        <w:rPr>
          <w:rFonts w:asciiTheme="minorHAnsi" w:hAnsiTheme="minorHAnsi"/>
        </w:rPr>
      </w:pPr>
    </w:p>
    <w:p w:rsidR="00371CD2" w:rsidRPr="00054B83" w:rsidRDefault="00371CD2" w:rsidP="009C2134">
      <w:pPr>
        <w:rPr>
          <w:rFonts w:asciiTheme="minorHAnsi" w:hAnsiTheme="minorHAnsi"/>
        </w:rPr>
      </w:pPr>
    </w:p>
    <w:sectPr w:rsidR="00371CD2" w:rsidRPr="00054B83" w:rsidSect="0088645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3752FB"/>
    <w:multiLevelType w:val="hybridMultilevel"/>
    <w:tmpl w:val="59E63686"/>
    <w:lvl w:ilvl="0" w:tplc="B78C2596">
      <w:start w:val="20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68264AC4"/>
    <w:multiLevelType w:val="hybridMultilevel"/>
    <w:tmpl w:val="5ACA901E"/>
    <w:lvl w:ilvl="0" w:tplc="9A96EFE2">
      <w:start w:val="1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CEF20BE"/>
    <w:multiLevelType w:val="hybridMultilevel"/>
    <w:tmpl w:val="25BE7394"/>
    <w:lvl w:ilvl="0" w:tplc="47EA2EE4">
      <w:start w:val="1"/>
      <w:numFmt w:val="bullet"/>
      <w:lvlText w:val="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54"/>
    <w:rsid w:val="00054B83"/>
    <w:rsid w:val="0009503F"/>
    <w:rsid w:val="000C241B"/>
    <w:rsid w:val="000D042D"/>
    <w:rsid w:val="001116D2"/>
    <w:rsid w:val="001B17EE"/>
    <w:rsid w:val="00260D2E"/>
    <w:rsid w:val="00293496"/>
    <w:rsid w:val="002E1BB1"/>
    <w:rsid w:val="00301599"/>
    <w:rsid w:val="00364D49"/>
    <w:rsid w:val="003718A0"/>
    <w:rsid w:val="00371CD2"/>
    <w:rsid w:val="00390EC3"/>
    <w:rsid w:val="003B5455"/>
    <w:rsid w:val="003D1C55"/>
    <w:rsid w:val="003D247A"/>
    <w:rsid w:val="00401E1E"/>
    <w:rsid w:val="004E5A72"/>
    <w:rsid w:val="004F3959"/>
    <w:rsid w:val="005E5953"/>
    <w:rsid w:val="006000F4"/>
    <w:rsid w:val="006464D2"/>
    <w:rsid w:val="006705C7"/>
    <w:rsid w:val="00680348"/>
    <w:rsid w:val="006F676D"/>
    <w:rsid w:val="00712616"/>
    <w:rsid w:val="00733E40"/>
    <w:rsid w:val="00764C34"/>
    <w:rsid w:val="007C5B64"/>
    <w:rsid w:val="007D33BF"/>
    <w:rsid w:val="007E22F4"/>
    <w:rsid w:val="007E78A3"/>
    <w:rsid w:val="00806F07"/>
    <w:rsid w:val="008158C6"/>
    <w:rsid w:val="008602E1"/>
    <w:rsid w:val="00886459"/>
    <w:rsid w:val="008B1B2F"/>
    <w:rsid w:val="008B6787"/>
    <w:rsid w:val="00965DC3"/>
    <w:rsid w:val="009C2134"/>
    <w:rsid w:val="00A3463B"/>
    <w:rsid w:val="00A42A04"/>
    <w:rsid w:val="00A52C46"/>
    <w:rsid w:val="00A96F05"/>
    <w:rsid w:val="00AA5292"/>
    <w:rsid w:val="00B06430"/>
    <w:rsid w:val="00B5174B"/>
    <w:rsid w:val="00B7506E"/>
    <w:rsid w:val="00BD23F1"/>
    <w:rsid w:val="00BE28D7"/>
    <w:rsid w:val="00C06D56"/>
    <w:rsid w:val="00D35154"/>
    <w:rsid w:val="00D52949"/>
    <w:rsid w:val="00DA3E7E"/>
    <w:rsid w:val="00DF006B"/>
    <w:rsid w:val="00E05FBC"/>
    <w:rsid w:val="00EB15BD"/>
    <w:rsid w:val="00EC1785"/>
    <w:rsid w:val="00F66399"/>
    <w:rsid w:val="00F73A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59C918"/>
  <w15:docId w15:val="{7200859E-F6EE-4D20-BAF8-74AF6769EC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35154"/>
    <w:pPr>
      <w:spacing w:line="240" w:lineRule="auto"/>
      <w:jc w:val="left"/>
    </w:pPr>
    <w:rPr>
      <w:rFonts w:ascii="Arial" w:eastAsia="Times New Roman" w:hAnsi="Arial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35154"/>
    <w:pPr>
      <w:spacing w:line="240" w:lineRule="auto"/>
      <w:jc w:val="lef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54B8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54B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54B8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06430"/>
    <w:pPr>
      <w:ind w:left="720"/>
      <w:contextualSpacing/>
    </w:pPr>
  </w:style>
  <w:style w:type="paragraph" w:styleId="Footer">
    <w:name w:val="footer"/>
    <w:basedOn w:val="Normal"/>
    <w:link w:val="FooterChar"/>
    <w:rsid w:val="000C241B"/>
    <w:pPr>
      <w:tabs>
        <w:tab w:val="center" w:pos="4320"/>
        <w:tab w:val="right" w:pos="8640"/>
      </w:tabs>
    </w:pPr>
    <w:rPr>
      <w:rFonts w:ascii="Times New Roman" w:hAnsi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0C241B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6D012B-2EC4-43F9-A668-20BFA8E787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23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Cim Keith</cp:lastModifiedBy>
  <cp:revision>4</cp:revision>
  <cp:lastPrinted>2011-03-29T19:16:00Z</cp:lastPrinted>
  <dcterms:created xsi:type="dcterms:W3CDTF">2019-04-15T17:29:00Z</dcterms:created>
  <dcterms:modified xsi:type="dcterms:W3CDTF">2019-04-15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